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670E" w:rsidRPr="00CA12E5" w:rsidRDefault="0082670E" w:rsidP="0082670E">
      <w:r>
        <w:t>Алгебра, 10 класс</w:t>
      </w:r>
      <w:r w:rsidRPr="00CA12E5">
        <w:t xml:space="preserve"> </w:t>
      </w:r>
      <w:r w:rsidRPr="00B94B98">
        <w:t>(</w:t>
      </w:r>
      <w:r>
        <w:t>профильный уровень)</w:t>
      </w:r>
    </w:p>
    <w:p w:rsidR="0082670E" w:rsidRPr="00260DE3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260DE3">
        <w:rPr>
          <w:rFonts w:ascii="Times New Roman" w:hAnsi="Times New Roman" w:cs="Times New Roman"/>
          <w:b/>
          <w:sz w:val="24"/>
          <w:szCs w:val="24"/>
        </w:rPr>
        <w:t>онтрольная работа №1</w:t>
      </w:r>
    </w:p>
    <w:p w:rsidR="0082670E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по теме «Действительные числа. Рациональные уравнения и неравенства»</w:t>
      </w:r>
    </w:p>
    <w:p w:rsidR="0082670E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19"/>
        <w:gridCol w:w="8390"/>
      </w:tblGrid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90" w:type="dxa"/>
          </w:tcPr>
          <w:p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1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pt;height:33.75pt" o:ole="">
                  <v:imagedata r:id="rId7" o:title=""/>
                </v:shape>
                <o:OLEObject Type="Embed" ProgID="Equation.DSMT4" ShapeID="_x0000_i1025" DrawAspect="Content" ObjectID="_1570982523" r:id="rId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460" w:dyaOrig="620">
                <v:shape id="_x0000_i1026" type="#_x0000_t75" style="width:123pt;height:30.75pt" o:ole="">
                  <v:imagedata r:id="rId9" o:title=""/>
                </v:shape>
                <o:OLEObject Type="Embed" ProgID="Equation.DSMT4" ShapeID="_x0000_i1026" DrawAspect="Content" ObjectID="_1570982524" r:id="rId1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82670E" w:rsidRPr="00103C0B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80" w:dyaOrig="660">
                <v:shape id="_x0000_i1027" type="#_x0000_t75" style="width:88.5pt;height:33pt" o:ole="">
                  <v:imagedata r:id="rId11" o:title=""/>
                </v:shape>
                <o:OLEObject Type="Embed" ProgID="Equation.DSMT4" ShapeID="_x0000_i1027" DrawAspect="Content" ObjectID="_1570982525" r:id="rId1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40" w:dyaOrig="660">
                <v:shape id="_x0000_i1028" type="#_x0000_t75" style="width:77.25pt;height:33pt" o:ole="">
                  <v:imagedata r:id="rId13" o:title=""/>
                </v:shape>
                <o:OLEObject Type="Embed" ProgID="Equation.DSMT4" ShapeID="_x0000_i1028" DrawAspect="Content" ObjectID="_1570982526" r:id="rId1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82670E" w:rsidRPr="0082670E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Упростите выражение </w:t>
            </w:r>
            <w:r w:rsidRPr="0082670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080" w:dyaOrig="680">
                <v:shape id="_x0000_i1029" type="#_x0000_t75" style="width:153.75pt;height:33.75pt" o:ole="">
                  <v:imagedata r:id="rId15" o:title=""/>
                </v:shape>
                <o:OLEObject Type="Embed" ProgID="Equation.DSMT4" ShapeID="_x0000_i1029" DrawAspect="Content" ObjectID="_1570982527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82670E" w:rsidRPr="0082670E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  <w:r w:rsidRPr="0082670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 значение полученного выражения при</w:t>
            </w:r>
            <w:r w:rsidRPr="0082670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2670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030" type="#_x0000_t75" style="width:30pt;height:14.25pt" o:ole="">
                  <v:imagedata r:id="rId17" o:title=""/>
                </v:shape>
                <o:OLEObject Type="Embed" ProgID="Equation.DSMT4" ShapeID="_x0000_i1030" DrawAspect="Content" ObjectID="_1570982528" r:id="rId18"/>
              </w:object>
            </w:r>
          </w:p>
        </w:tc>
      </w:tr>
      <w:tr w:rsidR="00311DA1" w:rsidRPr="00103C0B" w:rsidTr="00CF45BF">
        <w:tc>
          <w:tcPr>
            <w:tcW w:w="819" w:type="dxa"/>
          </w:tcPr>
          <w:p w:rsidR="00311DA1" w:rsidRPr="00103C0B" w:rsidRDefault="00311DA1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311DA1" w:rsidRDefault="00311DA1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окажите справедливость неравенств:</w:t>
            </w:r>
          </w:p>
          <w:p w:rsidR="00311DA1" w:rsidRPr="00311DA1" w:rsidRDefault="00311DA1" w:rsidP="00311DA1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1DA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20" w:dyaOrig="360">
                <v:shape id="_x0000_i1032" type="#_x0000_t75" style="width:135.75pt;height:18pt" o:ole="">
                  <v:imagedata r:id="rId19" o:title=""/>
                </v:shape>
                <o:OLEObject Type="Embed" ProgID="Equation.DSMT4" ShapeID="_x0000_i1032" DrawAspect="Content" ObjectID="_1570982529" r:id="rId20"/>
              </w:object>
            </w:r>
            <w:r w:rsidRPr="00311D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11DA1" w:rsidRPr="00311DA1" w:rsidRDefault="00311DA1" w:rsidP="00311DA1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1DA1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11DA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60">
                <v:shape id="_x0000_i1033" type="#_x0000_t75" style="width:108pt;height:18pt" o:ole="">
                  <v:imagedata r:id="rId21" o:title=""/>
                </v:shape>
                <o:OLEObject Type="Embed" ProgID="Equation.DSMT4" ShapeID="_x0000_i1033" DrawAspect="Content" ObjectID="_1570982530" r:id="rId22"/>
              </w:object>
            </w:r>
            <w:r w:rsidRPr="00311D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11DA1" w:rsidRDefault="00311DA1" w:rsidP="00311DA1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11DA1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11DA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200" w:dyaOrig="400">
                <v:shape id="_x0000_i1034" type="#_x0000_t75" style="width:110.25pt;height:19.5pt" o:ole="">
                  <v:imagedata r:id="rId23" o:title=""/>
                </v:shape>
                <o:OLEObject Type="Embed" ProgID="Equation.DSMT4" ShapeID="_x0000_i1034" DrawAspect="Content" ObjectID="_1570982531" r:id="rId24"/>
              </w:object>
            </w:r>
            <w:bookmarkStart w:id="0" w:name="_GoBack"/>
            <w:bookmarkEnd w:id="0"/>
          </w:p>
        </w:tc>
      </w:tr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82670E" w:rsidRPr="0082670E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  <w:r w:rsidRPr="0082670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0" w:dyaOrig="320">
                <v:shape id="_x0000_i1031" type="#_x0000_t75" style="width:135pt;height:15.75pt" o:ole="">
                  <v:imagedata r:id="rId25" o:title=""/>
                </v:shape>
                <o:OLEObject Type="Embed" ProgID="Equation.DSMT4" ShapeID="_x0000_i1031" DrawAspect="Content" ObjectID="_1570982532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2670E" w:rsidRPr="00103C0B" w:rsidTr="00CF45BF">
        <w:tc>
          <w:tcPr>
            <w:tcW w:w="819" w:type="dxa"/>
          </w:tcPr>
          <w:p w:rsidR="0082670E" w:rsidRPr="00103C0B" w:rsidRDefault="0082670E" w:rsidP="00CF45BF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82670E" w:rsidRDefault="0082670E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 трехзначному числу приписали цифру 3 сначала справа, потом слева, получились два числа, разность которых равна 3114. Найдите это трехзначное число.</w:t>
            </w:r>
          </w:p>
        </w:tc>
      </w:tr>
    </w:tbl>
    <w:p w:rsidR="0082670E" w:rsidRPr="00260DE3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2670E" w:rsidRPr="00260DE3" w:rsidRDefault="0082670E" w:rsidP="008267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64ACF" w:rsidRDefault="00564ACF"/>
    <w:sectPr w:rsidR="00564ACF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671A" w:rsidRDefault="0067671A" w:rsidP="0082670E">
      <w:pPr>
        <w:spacing w:after="0" w:line="240" w:lineRule="auto"/>
      </w:pPr>
      <w:r>
        <w:separator/>
      </w:r>
    </w:p>
  </w:endnote>
  <w:endnote w:type="continuationSeparator" w:id="0">
    <w:p w:rsidR="0067671A" w:rsidRDefault="0067671A" w:rsidP="008267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671A" w:rsidRDefault="0067671A" w:rsidP="0082670E">
      <w:pPr>
        <w:spacing w:after="0" w:line="240" w:lineRule="auto"/>
      </w:pPr>
      <w:r>
        <w:separator/>
      </w:r>
    </w:p>
  </w:footnote>
  <w:footnote w:type="continuationSeparator" w:id="0">
    <w:p w:rsidR="0067671A" w:rsidRDefault="0067671A" w:rsidP="008267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670E" w:rsidRDefault="0082670E" w:rsidP="0082670E">
    <w:pPr>
      <w:pStyle w:val="a4"/>
      <w:jc w:val="center"/>
    </w:pPr>
    <w:r>
      <w:t>МБОУ «Гвардейская школа – гимназия №2»</w:t>
    </w:r>
  </w:p>
  <w:p w:rsidR="0082670E" w:rsidRDefault="0082670E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1E4D3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670E"/>
    <w:rsid w:val="00031890"/>
    <w:rsid w:val="00311DA1"/>
    <w:rsid w:val="00564ACF"/>
    <w:rsid w:val="0067671A"/>
    <w:rsid w:val="00775A2E"/>
    <w:rsid w:val="0082670E"/>
    <w:rsid w:val="00EF5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4EFF9B-2E7A-448E-A952-4C17F1177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67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82670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8267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826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2670E"/>
  </w:style>
  <w:style w:type="paragraph" w:styleId="a6">
    <w:name w:val="footer"/>
    <w:basedOn w:val="a"/>
    <w:link w:val="a7"/>
    <w:uiPriority w:val="99"/>
    <w:unhideWhenUsed/>
    <w:rsid w:val="00826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267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cp:lastPrinted>2015-10-19T15:39:00Z</cp:lastPrinted>
  <dcterms:created xsi:type="dcterms:W3CDTF">2015-10-19T15:25:00Z</dcterms:created>
  <dcterms:modified xsi:type="dcterms:W3CDTF">2017-10-31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